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BFC" w:rsidRDefault="00C76BFC" w:rsidP="00C76BFC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C76BFC" w:rsidRDefault="00C76BFC" w:rsidP="00C76BFC">
      <w:r>
        <w:rPr>
          <w:b/>
        </w:rPr>
        <w:t xml:space="preserve">Date: </w:t>
      </w:r>
    </w:p>
    <w:p w:rsidR="00C76BFC" w:rsidRDefault="00C76BFC" w:rsidP="00C76BFC">
      <w:pPr>
        <w:rPr>
          <w:b/>
        </w:rPr>
      </w:pPr>
      <w:r>
        <w:rPr>
          <w:b/>
          <w:noProof/>
        </w:rPr>
        <w:drawing>
          <wp:inline distT="0" distB="0" distL="0" distR="0">
            <wp:extent cx="3286125" cy="857250"/>
            <wp:effectExtent l="19050" t="0" r="9525" b="0"/>
            <wp:docPr id="55" name="Picture 55" descr="C:\Users\chari\Desktop\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chari\Desktop\56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6BFC" w:rsidRDefault="00C76BFC" w:rsidP="00C76BFC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76BFC" w:rsidTr="00575E0C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76BFC" w:rsidRDefault="00C76BFC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C76BFC" w:rsidTr="00575E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76BFC" w:rsidRDefault="00C76BFC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533CB6" w:rsidRPr="00533CB6" w:rsidRDefault="00533CB6" w:rsidP="00575E0C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sz w:val="20"/>
                <w:szCs w:val="20"/>
                <w:highlight w:val="white"/>
              </w:rPr>
              <w:t>Separate the terms of</w:t>
            </w:r>
            <w:r w:rsidRPr="00575E0C">
              <w:rPr>
                <w:position w:val="-10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4" type="#_x0000_t75" style="width:30.75pt;height:15.75pt" o:ole="">
                  <v:imagedata r:id="rId6" o:title=""/>
                </v:shape>
                <o:OLEObject Type="Embed" ProgID="Equation.DSMT4" ShapeID="_x0000_i1044" DrawAspect="Content" ObjectID="_1666683352" r:id="rId7"/>
              </w:object>
            </w:r>
            <w:r>
              <w:t>.</w:t>
            </w:r>
          </w:p>
          <w:p w:rsidR="00533CB6" w:rsidRPr="00533CB6" w:rsidRDefault="00533CB6" w:rsidP="00575E0C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575E0C">
              <w:rPr>
                <w:position w:val="-18"/>
              </w:rPr>
              <w:object w:dxaOrig="4980" w:dyaOrig="480">
                <v:shape id="_x0000_i1047" type="#_x0000_t75" style="width:249pt;height:24pt" o:ole="">
                  <v:imagedata r:id="rId8" o:title=""/>
                </v:shape>
                <o:OLEObject Type="Embed" ProgID="Equation.DSMT4" ShapeID="_x0000_i1047" DrawAspect="Content" ObjectID="_1666683353" r:id="rId9"/>
              </w:object>
            </w:r>
          </w:p>
          <w:p w:rsidR="00C76BFC" w:rsidRPr="00D204FD" w:rsidRDefault="00C76BFC" w:rsidP="00533CB6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 xml:space="preserve">Substitute </w:t>
            </w:r>
            <w:r w:rsidR="00533CB6" w:rsidRPr="00575E0C">
              <w:rPr>
                <w:position w:val="-24"/>
              </w:rPr>
              <w:object w:dxaOrig="1200" w:dyaOrig="620">
                <v:shape id="_x0000_i1046" type="#_x0000_t75" style="width:60pt;height:30.75pt" o:ole="">
                  <v:imagedata r:id="rId10" o:title=""/>
                </v:shape>
                <o:OLEObject Type="Embed" ProgID="Equation.DSMT4" ShapeID="_x0000_i1046" DrawAspect="Content" ObjectID="_1666683354" r:id="rId11"/>
              </w:object>
            </w:r>
            <w:r>
              <w:t xml:space="preserve">in the general solution </w:t>
            </w:r>
            <w:proofErr w:type="gramStart"/>
            <w:r>
              <w:t xml:space="preserve">of </w:t>
            </w:r>
            <w:proofErr w:type="gramEnd"/>
            <w:r w:rsidR="00533CB6" w:rsidRPr="00575E0C">
              <w:rPr>
                <w:position w:val="-28"/>
              </w:rPr>
              <w:object w:dxaOrig="1939" w:dyaOrig="700">
                <v:shape id="_x0000_i1045" type="#_x0000_t75" style="width:96.75pt;height:35.25pt" o:ole="">
                  <v:imagedata r:id="rId12" o:title=""/>
                </v:shape>
                <o:OLEObject Type="Embed" ProgID="Equation.DSMT4" ShapeID="_x0000_i1045" DrawAspect="Content" ObjectID="_1666683355" r:id="rId13"/>
              </w:object>
            </w:r>
            <w:r w:rsidR="00533CB6">
              <w:t>.</w:t>
            </w:r>
          </w:p>
        </w:tc>
      </w:tr>
    </w:tbl>
    <w:p w:rsidR="00C76BFC" w:rsidRDefault="00C76BFC" w:rsidP="00C76BFC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76BFC" w:rsidTr="00575E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76BFC" w:rsidRDefault="00C76BFC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C76BFC" w:rsidTr="00575E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76BFC" w:rsidRDefault="00C76BFC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Given: Differential equation is </w:t>
            </w:r>
            <w:r w:rsidR="00066581" w:rsidRPr="00575E0C">
              <w:rPr>
                <w:position w:val="-28"/>
              </w:rPr>
              <w:object w:dxaOrig="1939" w:dyaOrig="700">
                <v:shape id="_x0000_i1025" type="#_x0000_t75" style="width:96.75pt;height:35.25pt" o:ole="">
                  <v:imagedata r:id="rId12" o:title=""/>
                </v:shape>
                <o:OLEObject Type="Embed" ProgID="Equation.DSMT4" ShapeID="_x0000_i1025" DrawAspect="Content" ObjectID="_1666683356" r:id="rId14"/>
              </w:object>
            </w:r>
            <w:r w:rsidR="00066581">
              <w:t xml:space="preserve">, </w:t>
            </w:r>
          </w:p>
          <w:p w:rsidR="00C76BFC" w:rsidRDefault="00C76BFC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sz w:val="20"/>
                <w:szCs w:val="20"/>
                <w:highlight w:val="white"/>
              </w:rPr>
              <w:t xml:space="preserve">To find: </w:t>
            </w:r>
            <w:r>
              <w:t xml:space="preserve">Particular solution of </w:t>
            </w:r>
            <w:r w:rsidR="00066581" w:rsidRPr="00575E0C">
              <w:rPr>
                <w:position w:val="-28"/>
              </w:rPr>
              <w:object w:dxaOrig="1939" w:dyaOrig="700">
                <v:shape id="_x0000_i1026" type="#_x0000_t75" style="width:96.75pt;height:35.25pt" o:ole="">
                  <v:imagedata r:id="rId15" o:title=""/>
                </v:shape>
                <o:OLEObject Type="Embed" ProgID="Equation.DSMT4" ShapeID="_x0000_i1026" DrawAspect="Content" ObjectID="_1666683357" r:id="rId16"/>
              </w:object>
            </w:r>
            <w:r w:rsidR="00066581">
              <w:t xml:space="preserve">,given that </w:t>
            </w:r>
            <w:r w:rsidR="00533CB6" w:rsidRPr="00575E0C">
              <w:rPr>
                <w:position w:val="-24"/>
              </w:rPr>
              <w:object w:dxaOrig="1200" w:dyaOrig="620">
                <v:shape id="_x0000_i1043" type="#_x0000_t75" style="width:60pt;height:30.75pt" o:ole="">
                  <v:imagedata r:id="rId17" o:title=""/>
                </v:shape>
                <o:OLEObject Type="Embed" ProgID="Equation.DSMT4" ShapeID="_x0000_i1043" DrawAspect="Content" ObjectID="_1666683358" r:id="rId18"/>
              </w:object>
            </w:r>
          </w:p>
          <w:p w:rsidR="00C76BFC" w:rsidRDefault="00C76BFC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C76BFC" w:rsidTr="00575E0C">
              <w:trPr>
                <w:trHeight w:val="524"/>
              </w:trPr>
              <w:tc>
                <w:tcPr>
                  <w:tcW w:w="1304" w:type="dxa"/>
                </w:tcPr>
                <w:p w:rsidR="00C76BFC" w:rsidRDefault="00C76BFC" w:rsidP="00575E0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C76BFC" w:rsidRDefault="00066581" w:rsidP="00575E0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Separate the terms </w:t>
                  </w:r>
                  <w:proofErr w:type="gramStart"/>
                  <w:r>
                    <w:rPr>
                      <w:sz w:val="20"/>
                      <w:szCs w:val="20"/>
                      <w:highlight w:val="white"/>
                    </w:rPr>
                    <w:t xml:space="preserve">of </w:t>
                  </w:r>
                  <w:proofErr w:type="gramEnd"/>
                  <w:r w:rsidRPr="00575E0C">
                    <w:rPr>
                      <w:position w:val="-10"/>
                    </w:rPr>
                    <w:object w:dxaOrig="620" w:dyaOrig="320">
                      <v:shape id="_x0000_i1027" type="#_x0000_t75" style="width:30.75pt;height:15.75pt" o:ole="">
                        <v:imagedata r:id="rId6" o:title=""/>
                      </v:shape>
                      <o:OLEObject Type="Embed" ProgID="Equation.DSMT4" ShapeID="_x0000_i1027" DrawAspect="Content" ObjectID="_1666683359" r:id="rId19"/>
                    </w:object>
                  </w:r>
                  <w:r>
                    <w:t>.</w:t>
                  </w:r>
                </w:p>
              </w:tc>
            </w:tr>
            <w:tr w:rsidR="00C76BFC" w:rsidTr="00575E0C">
              <w:trPr>
                <w:trHeight w:val="994"/>
              </w:trPr>
              <w:tc>
                <w:tcPr>
                  <w:tcW w:w="1304" w:type="dxa"/>
                </w:tcPr>
                <w:p w:rsidR="00C76BFC" w:rsidRDefault="00C76BFC" w:rsidP="00575E0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C76BFC" w:rsidRDefault="00066581" w:rsidP="00575E0C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575E0C">
                    <w:rPr>
                      <w:position w:val="-48"/>
                    </w:rPr>
                    <w:object w:dxaOrig="3620" w:dyaOrig="1460">
                      <v:shape id="_x0000_i1028" type="#_x0000_t75" style="width:180.75pt;height:72.75pt" o:ole="">
                        <v:imagedata r:id="rId20" o:title=""/>
                      </v:shape>
                      <o:OLEObject Type="Embed" ProgID="Equation.DSMT4" ShapeID="_x0000_i1028" DrawAspect="Content" ObjectID="_1666683360" r:id="rId21"/>
                    </w:object>
                  </w:r>
                </w:p>
              </w:tc>
            </w:tr>
          </w:tbl>
          <w:p w:rsidR="00C76BFC" w:rsidRDefault="00C76BFC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C76BFC" w:rsidRPr="00C644B6" w:rsidTr="00575E0C">
              <w:tc>
                <w:tcPr>
                  <w:tcW w:w="1838" w:type="dxa"/>
                </w:tcPr>
                <w:p w:rsidR="00C76BFC" w:rsidRPr="00C644B6" w:rsidRDefault="00C76BFC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5762B2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lastRenderedPageBreak/>
                    <w:pict>
                      <v:line id="_x0000_s1026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C76BFC" w:rsidRPr="00C644B6" w:rsidRDefault="00C76BFC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76BFC" w:rsidRDefault="00C76BFC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Apply the integration on both sides with respect to x.</w:t>
                  </w:r>
                </w:p>
                <w:p w:rsidR="00C76BFC" w:rsidRPr="00C644B6" w:rsidRDefault="00C76BFC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</w:tr>
            <w:tr w:rsidR="00C76BFC" w:rsidRPr="00C644B6" w:rsidTr="00575E0C">
              <w:trPr>
                <w:trHeight w:val="1064"/>
              </w:trPr>
              <w:tc>
                <w:tcPr>
                  <w:tcW w:w="1838" w:type="dxa"/>
                </w:tcPr>
                <w:p w:rsidR="00C76BFC" w:rsidRPr="00C644B6" w:rsidRDefault="00C76BFC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C76BFC" w:rsidRPr="00C644B6" w:rsidRDefault="00C76BFC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76BFC" w:rsidRDefault="00C76BFC" w:rsidP="00575E0C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C76BFC" w:rsidRDefault="006F50E4" w:rsidP="00575E0C">
                  <w:pPr>
                    <w:widowControl w:val="0"/>
                    <w:tabs>
                      <w:tab w:val="left" w:pos="7410"/>
                    </w:tabs>
                  </w:pPr>
                  <w:r w:rsidRPr="00575E0C">
                    <w:rPr>
                      <w:position w:val="-40"/>
                    </w:rPr>
                    <w:object w:dxaOrig="4180" w:dyaOrig="920">
                      <v:shape id="_x0000_i1029" type="#_x0000_t75" style="width:209.25pt;height:45.75pt" o:ole="">
                        <v:imagedata r:id="rId22" o:title=""/>
                      </v:shape>
                      <o:OLEObject Type="Embed" ProgID="Equation.DSMT4" ShapeID="_x0000_i1029" DrawAspect="Content" ObjectID="_1666683361" r:id="rId23"/>
                    </w:object>
                  </w:r>
                </w:p>
                <w:p w:rsidR="006F50E4" w:rsidRDefault="006F50E4" w:rsidP="00575E0C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In </w:t>
                  </w:r>
                  <w:r w:rsidRPr="00575E0C">
                    <w:rPr>
                      <w:position w:val="-16"/>
                    </w:rPr>
                    <w:object w:dxaOrig="1100" w:dyaOrig="440">
                      <v:shape id="_x0000_i1030" type="#_x0000_t75" style="width:54.75pt;height:21.75pt" o:ole="">
                        <v:imagedata r:id="rId24" o:title=""/>
                      </v:shape>
                      <o:OLEObject Type="Embed" ProgID="Equation.DSMT4" ShapeID="_x0000_i1030" DrawAspect="Content" ObjectID="_1666683362" r:id="rId25"/>
                    </w:object>
                  </w:r>
                </w:p>
                <w:p w:rsidR="006F50E4" w:rsidRDefault="009B44A2" w:rsidP="00575E0C">
                  <w:pPr>
                    <w:widowControl w:val="0"/>
                    <w:tabs>
                      <w:tab w:val="left" w:pos="7410"/>
                    </w:tabs>
                  </w:pPr>
                  <w:r w:rsidRPr="00575E0C">
                    <w:rPr>
                      <w:position w:val="-16"/>
                    </w:rPr>
                    <w:object w:dxaOrig="3159" w:dyaOrig="440">
                      <v:shape id="_x0000_i1031" type="#_x0000_t75" style="width:158.25pt;height:21.75pt" o:ole="">
                        <v:imagedata r:id="rId26" o:title=""/>
                      </v:shape>
                      <o:OLEObject Type="Embed" ProgID="Equation.DSMT4" ShapeID="_x0000_i1031" DrawAspect="Content" ObjectID="_1666683363" r:id="rId27"/>
                    </w:object>
                  </w:r>
                </w:p>
                <w:p w:rsidR="009B44A2" w:rsidRDefault="009B44A2" w:rsidP="00575E0C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</w:t>
                  </w:r>
                  <w:r w:rsidRPr="00575E0C">
                    <w:rPr>
                      <w:position w:val="-12"/>
                    </w:rPr>
                    <w:object w:dxaOrig="1939" w:dyaOrig="360">
                      <v:shape id="_x0000_i1033" type="#_x0000_t75" style="width:96.75pt;height:18pt" o:ole="">
                        <v:imagedata r:id="rId28" o:title=""/>
                      </v:shape>
                      <o:OLEObject Type="Embed" ProgID="Equation.DSMT4" ShapeID="_x0000_i1033" DrawAspect="Content" ObjectID="_1666683364" r:id="rId29"/>
                    </w:object>
                  </w:r>
                </w:p>
                <w:p w:rsidR="009B44A2" w:rsidRDefault="009B44A2" w:rsidP="00575E0C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In </w:t>
                  </w:r>
                  <w:r w:rsidRPr="00575E0C">
                    <w:rPr>
                      <w:position w:val="-16"/>
                    </w:rPr>
                    <w:object w:dxaOrig="1180" w:dyaOrig="440">
                      <v:shape id="_x0000_i1032" type="#_x0000_t75" style="width:59.25pt;height:21.75pt" o:ole="">
                        <v:imagedata r:id="rId30" o:title=""/>
                      </v:shape>
                      <o:OLEObject Type="Embed" ProgID="Equation.DSMT4" ShapeID="_x0000_i1032" DrawAspect="Content" ObjectID="_1666683365" r:id="rId31"/>
                    </w:object>
                  </w:r>
                </w:p>
                <w:p w:rsidR="009B44A2" w:rsidRDefault="00533CB6" w:rsidP="00575E0C">
                  <w:pPr>
                    <w:widowControl w:val="0"/>
                    <w:tabs>
                      <w:tab w:val="left" w:pos="7410"/>
                    </w:tabs>
                  </w:pPr>
                  <w:r w:rsidRPr="00575E0C">
                    <w:rPr>
                      <w:position w:val="-166"/>
                    </w:rPr>
                    <w:object w:dxaOrig="2580" w:dyaOrig="3060">
                      <v:shape id="_x0000_i1034" type="#_x0000_t75" style="width:129pt;height:153pt" o:ole="">
                        <v:imagedata r:id="rId32" o:title=""/>
                      </v:shape>
                      <o:OLEObject Type="Embed" ProgID="Equation.DSMT4" ShapeID="_x0000_i1034" DrawAspect="Content" ObjectID="_1666683366" r:id="rId33"/>
                    </w:object>
                  </w:r>
                </w:p>
                <w:p w:rsidR="00533CB6" w:rsidRPr="00C644B6" w:rsidRDefault="00533CB6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575E0C">
                    <w:rPr>
                      <w:position w:val="-62"/>
                    </w:rPr>
                    <w:object w:dxaOrig="4560" w:dyaOrig="1520">
                      <v:shape id="_x0000_i1035" type="#_x0000_t75" style="width:228pt;height:75.75pt" o:ole="">
                        <v:imagedata r:id="rId34" o:title=""/>
                      </v:shape>
                      <o:OLEObject Type="Embed" ProgID="Equation.DSMT4" ShapeID="_x0000_i1035" DrawAspect="Content" ObjectID="_1666683367" r:id="rId35"/>
                    </w:object>
                  </w:r>
                </w:p>
              </w:tc>
            </w:tr>
          </w:tbl>
          <w:p w:rsidR="00C76BFC" w:rsidRDefault="00C76BFC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C76BFC" w:rsidRDefault="00C76BFC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741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5762B2">
              <w:rPr>
                <w:rFonts w:asciiTheme="majorBidi" w:hAnsiTheme="majorBidi" w:cstheme="majorBidi"/>
                <w:noProof/>
                <w:sz w:val="24"/>
                <w:szCs w:val="24"/>
                <w:lang w:val="en-IN" w:eastAsia="en-IN"/>
              </w:rPr>
              <w:pict>
                <v:line id="_x0000_s1027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</w:pic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Step </w:t>
            </w:r>
            <w:r w:rsidR="009B44A2"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Pr="00C644B6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C76BFC" w:rsidRPr="00C644B6" w:rsidTr="00575E0C">
              <w:tc>
                <w:tcPr>
                  <w:tcW w:w="1838" w:type="dxa"/>
                </w:tcPr>
                <w:p w:rsidR="00C76BFC" w:rsidRPr="00C644B6" w:rsidRDefault="00C76BFC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C76BFC" w:rsidRPr="00C644B6" w:rsidRDefault="00C76BFC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76BFC" w:rsidRPr="00C644B6" w:rsidRDefault="00C76BFC" w:rsidP="00533CB6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Now, substitute </w:t>
                  </w:r>
                  <w:r w:rsidR="00533CB6" w:rsidRPr="00575E0C">
                    <w:rPr>
                      <w:position w:val="-24"/>
                    </w:rPr>
                    <w:object w:dxaOrig="1160" w:dyaOrig="620">
                      <v:shape id="_x0000_i1036" type="#_x0000_t75" style="width:57.75pt;height:30.75pt" o:ole="">
                        <v:imagedata r:id="rId36" o:title=""/>
                      </v:shape>
                      <o:OLEObject Type="Embed" ProgID="Equation.DSMT4" ShapeID="_x0000_i1036" DrawAspect="Content" ObjectID="_1666683368" r:id="rId37"/>
                    </w:object>
                  </w:r>
                  <w:r>
                    <w:t xml:space="preserve">  in</w:t>
                  </w:r>
                  <w:r w:rsidR="00533CB6" w:rsidRPr="00575E0C">
                    <w:rPr>
                      <w:position w:val="-10"/>
                    </w:rPr>
                    <w:object w:dxaOrig="2040" w:dyaOrig="360">
                      <v:shape id="_x0000_i1037" type="#_x0000_t75" style="width:102pt;height:18pt" o:ole="">
                        <v:imagedata r:id="rId38" o:title=""/>
                      </v:shape>
                      <o:OLEObject Type="Embed" ProgID="Equation.DSMT4" ShapeID="_x0000_i1037" DrawAspect="Content" ObjectID="_1666683369" r:id="rId39"/>
                    </w:object>
                  </w:r>
                </w:p>
              </w:tc>
            </w:tr>
            <w:tr w:rsidR="00C76BFC" w:rsidRPr="00C644B6" w:rsidTr="00575E0C">
              <w:trPr>
                <w:trHeight w:val="1064"/>
              </w:trPr>
              <w:tc>
                <w:tcPr>
                  <w:tcW w:w="1838" w:type="dxa"/>
                </w:tcPr>
                <w:p w:rsidR="00C76BFC" w:rsidRPr="00C644B6" w:rsidRDefault="00C76BFC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C76BFC" w:rsidRPr="00C644B6" w:rsidRDefault="00C76BFC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C76BFC" w:rsidRDefault="00C76BFC" w:rsidP="00575E0C">
                  <w:pPr>
                    <w:widowControl w:val="0"/>
                    <w:tabs>
                      <w:tab w:val="left" w:pos="7410"/>
                    </w:tabs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C76BFC" w:rsidRDefault="00533CB6" w:rsidP="00575E0C">
                  <w:pPr>
                    <w:widowControl w:val="0"/>
                    <w:tabs>
                      <w:tab w:val="left" w:pos="7410"/>
                    </w:tabs>
                  </w:pPr>
                  <w:r w:rsidRPr="00575E0C">
                    <w:rPr>
                      <w:position w:val="-88"/>
                    </w:rPr>
                    <w:object w:dxaOrig="2140" w:dyaOrig="1660">
                      <v:shape id="_x0000_i1038" type="#_x0000_t75" style="width:107.25pt;height:83.25pt" o:ole="">
                        <v:imagedata r:id="rId40" o:title=""/>
                      </v:shape>
                      <o:OLEObject Type="Embed" ProgID="Equation.DSMT4" ShapeID="_x0000_i1038" DrawAspect="Content" ObjectID="_1666683370" r:id="rId41"/>
                    </w:object>
                  </w:r>
                </w:p>
                <w:p w:rsidR="00533CB6" w:rsidRPr="00C644B6" w:rsidRDefault="00533CB6" w:rsidP="00575E0C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 the particular solution </w:t>
                  </w:r>
                  <w:proofErr w:type="gramStart"/>
                  <w:r>
                    <w:t xml:space="preserve">is </w:t>
                  </w:r>
                  <w:proofErr w:type="gramEnd"/>
                  <w:r w:rsidRPr="00575E0C">
                    <w:rPr>
                      <w:position w:val="-24"/>
                    </w:rPr>
                    <w:object w:dxaOrig="2060" w:dyaOrig="620">
                      <v:shape id="_x0000_i1039" type="#_x0000_t75" style="width:102.75pt;height:30.75pt" o:ole="">
                        <v:imagedata r:id="rId42" o:title=""/>
                      </v:shape>
                      <o:OLEObject Type="Embed" ProgID="Equation.DSMT4" ShapeID="_x0000_i1039" DrawAspect="Content" ObjectID="_1666683371" r:id="rId43"/>
                    </w:object>
                  </w:r>
                  <w:r>
                    <w:t>.</w:t>
                  </w:r>
                </w:p>
              </w:tc>
            </w:tr>
          </w:tbl>
          <w:p w:rsidR="00C76BFC" w:rsidRDefault="00C76BFC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C76BFC" w:rsidRDefault="00C76BFC" w:rsidP="00C76BFC">
      <w:pPr>
        <w:rPr>
          <w:sz w:val="20"/>
          <w:szCs w:val="20"/>
          <w:highlight w:val="white"/>
        </w:rPr>
      </w:pPr>
    </w:p>
    <w:p w:rsidR="00C76BFC" w:rsidRDefault="00C76BFC" w:rsidP="00C76BFC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C76BFC" w:rsidTr="00575E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76BFC" w:rsidRDefault="00C76BFC" w:rsidP="00575E0C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C76BFC" w:rsidTr="00575E0C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76BFC" w:rsidRDefault="00C76BFC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sz w:val="20"/>
                <w:szCs w:val="20"/>
                <w:highlight w:val="white"/>
              </w:rPr>
              <w:t>Final answer:</w:t>
            </w:r>
            <w:r>
              <w:t xml:space="preserve"> Particular solution of differential </w:t>
            </w:r>
            <w:proofErr w:type="gramStart"/>
            <w:r>
              <w:t xml:space="preserve">equation </w:t>
            </w:r>
            <w:proofErr w:type="gramEnd"/>
            <w:r w:rsidR="00533CB6" w:rsidRPr="00575E0C">
              <w:rPr>
                <w:position w:val="-28"/>
              </w:rPr>
              <w:object w:dxaOrig="1939" w:dyaOrig="700">
                <v:shape id="_x0000_i1041" type="#_x0000_t75" style="width:96.75pt;height:35.25pt" o:ole="">
                  <v:imagedata r:id="rId15" o:title=""/>
                </v:shape>
                <o:OLEObject Type="Embed" ProgID="Equation.DSMT4" ShapeID="_x0000_i1041" DrawAspect="Content" ObjectID="_1666683372" r:id="rId44"/>
              </w:object>
            </w:r>
            <w:r w:rsidR="00533CB6">
              <w:t xml:space="preserve">, </w:t>
            </w:r>
            <w:r w:rsidR="00533CB6" w:rsidRPr="00575E0C">
              <w:rPr>
                <w:position w:val="-24"/>
              </w:rPr>
              <w:object w:dxaOrig="1200" w:dyaOrig="620">
                <v:shape id="_x0000_i1042" type="#_x0000_t75" style="width:60pt;height:30.75pt" o:ole="">
                  <v:imagedata r:id="rId45" o:title=""/>
                </v:shape>
                <o:OLEObject Type="Embed" ProgID="Equation.DSMT4" ShapeID="_x0000_i1042" DrawAspect="Content" ObjectID="_1666683373" r:id="rId46"/>
              </w:object>
            </w:r>
            <w:r>
              <w:t xml:space="preserve"> is</w:t>
            </w:r>
            <w:r w:rsidR="00533CB6" w:rsidRPr="00575E0C">
              <w:rPr>
                <w:position w:val="-24"/>
              </w:rPr>
              <w:object w:dxaOrig="2060" w:dyaOrig="620">
                <v:shape id="_x0000_i1040" type="#_x0000_t75" style="width:102.75pt;height:30.75pt" o:ole="">
                  <v:imagedata r:id="rId47" o:title=""/>
                </v:shape>
                <o:OLEObject Type="Embed" ProgID="Equation.DSMT4" ShapeID="_x0000_i1040" DrawAspect="Content" ObjectID="_1666683374" r:id="rId48"/>
              </w:object>
            </w:r>
            <w:r>
              <w:t>.</w:t>
            </w:r>
          </w:p>
          <w:p w:rsidR="00C76BFC" w:rsidRDefault="00C76BFC" w:rsidP="00575E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sz w:val="20"/>
                <w:szCs w:val="20"/>
                <w:highlight w:val="white"/>
              </w:rPr>
            </w:pPr>
            <w:r>
              <w:t>Hence, verified.</w:t>
            </w:r>
          </w:p>
        </w:tc>
      </w:tr>
    </w:tbl>
    <w:p w:rsidR="00C76BFC" w:rsidRDefault="00C76BFC" w:rsidP="00C76BFC">
      <w:pPr>
        <w:rPr>
          <w:sz w:val="20"/>
          <w:szCs w:val="20"/>
          <w:highlight w:val="white"/>
        </w:rPr>
      </w:pPr>
    </w:p>
    <w:p w:rsidR="00C76BFC" w:rsidRDefault="00C76BFC" w:rsidP="00C76BFC">
      <w:pPr>
        <w:rPr>
          <w:sz w:val="20"/>
          <w:szCs w:val="20"/>
          <w:highlight w:val="white"/>
        </w:rPr>
      </w:pPr>
    </w:p>
    <w:p w:rsidR="00C76BFC" w:rsidRDefault="00C76BFC" w:rsidP="00C76BFC"/>
    <w:p w:rsidR="00C76BFC" w:rsidRDefault="00C76BFC" w:rsidP="00C76BFC"/>
    <w:p w:rsidR="006B5169" w:rsidRDefault="006B5169"/>
    <w:sectPr w:rsidR="006B5169" w:rsidSect="00EE28FF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6B516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6B516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6B516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6B516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6B516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6B516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C76BFC"/>
    <w:rsid w:val="00066581"/>
    <w:rsid w:val="0036694D"/>
    <w:rsid w:val="00533CB6"/>
    <w:rsid w:val="00613894"/>
    <w:rsid w:val="006B5169"/>
    <w:rsid w:val="006F50E4"/>
    <w:rsid w:val="009B44A2"/>
    <w:rsid w:val="00C76B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6BFC"/>
    <w:pPr>
      <w:ind w:left="720"/>
      <w:contextualSpacing/>
    </w:pPr>
  </w:style>
  <w:style w:type="table" w:styleId="TableGrid">
    <w:name w:val="Table Grid"/>
    <w:basedOn w:val="TableNormal"/>
    <w:uiPriority w:val="39"/>
    <w:rsid w:val="00C76BF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76B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6BF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header" Target="header3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header" Target="header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footer" Target="footer1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3</Pages>
  <Words>198</Words>
  <Characters>113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3</cp:revision>
  <dcterms:created xsi:type="dcterms:W3CDTF">2020-11-12T04:20:00Z</dcterms:created>
  <dcterms:modified xsi:type="dcterms:W3CDTF">2020-11-12T05:16:00Z</dcterms:modified>
</cp:coreProperties>
</file>